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2A3D" w:rsidRDefault="008F63B3">
      <w:r>
        <w:rPr>
          <w:rFonts w:hint="eastAsia"/>
        </w:rPr>
        <w:t xml:space="preserve">Midterm Exam </w:t>
      </w:r>
      <w:r>
        <w:t>2010-10-25</w:t>
      </w:r>
      <w:r>
        <w:rPr>
          <w:rFonts w:hint="eastAsia"/>
        </w:rPr>
        <w:t>, Deformation of concrete</w:t>
      </w:r>
    </w:p>
    <w:p w:rsidR="008F63B3" w:rsidRDefault="008F63B3"/>
    <w:p w:rsidR="00791E25" w:rsidRDefault="00C82A3D" w:rsidP="004271B7">
      <w:pPr>
        <w:pStyle w:val="a7"/>
        <w:numPr>
          <w:ilvl w:val="0"/>
          <w:numId w:val="1"/>
        </w:numPr>
        <w:ind w:leftChars="0"/>
        <w:jc w:val="left"/>
      </w:pPr>
      <w:r w:rsidRPr="00FB4D15">
        <w:rPr>
          <w:rFonts w:ascii="Times New Roman" w:hAnsi="Times New Roman" w:cs="Times New Roman"/>
          <w:sz w:val="24"/>
          <w:szCs w:val="24"/>
        </w:rPr>
        <w:t xml:space="preserve">The bridge frame is made up of </w:t>
      </w:r>
      <w:r w:rsidR="00791E25" w:rsidRPr="00FB4D15">
        <w:rPr>
          <w:rFonts w:ascii="Times New Roman" w:hAnsi="Times New Roman" w:cs="Times New Roman"/>
          <w:sz w:val="24"/>
          <w:szCs w:val="24"/>
        </w:rPr>
        <w:t>composite</w:t>
      </w:r>
      <w:r w:rsidRPr="00FB4D15">
        <w:rPr>
          <w:rFonts w:ascii="Times New Roman" w:hAnsi="Times New Roman" w:cs="Times New Roman"/>
          <w:sz w:val="24"/>
          <w:szCs w:val="24"/>
        </w:rPr>
        <w:t xml:space="preserve"> beams </w:t>
      </w:r>
      <w:r w:rsidR="008B77D2" w:rsidRPr="00FB4D15">
        <w:rPr>
          <w:rFonts w:ascii="Times New Roman" w:hAnsi="Times New Roman" w:cs="Times New Roman"/>
          <w:sz w:val="24"/>
          <w:szCs w:val="24"/>
        </w:rPr>
        <w:t xml:space="preserve">AB, BC, CD and a steel section for columns BE and CF </w:t>
      </w:r>
      <w:r w:rsidRPr="00FB4D15">
        <w:rPr>
          <w:rFonts w:ascii="Times New Roman" w:hAnsi="Times New Roman" w:cs="Times New Roman"/>
          <w:sz w:val="24"/>
          <w:szCs w:val="24"/>
        </w:rPr>
        <w:t xml:space="preserve">for which the cross section at mod-spans is shown in the following figure. </w:t>
      </w:r>
      <w:r w:rsidR="00791E25" w:rsidRPr="00FB4D15">
        <w:rPr>
          <w:rFonts w:ascii="Times New Roman" w:hAnsi="Times New Roman" w:cs="Times New Roman"/>
          <w:sz w:val="24"/>
          <w:szCs w:val="24"/>
        </w:rPr>
        <w:t>Find the changes in the reactions and in the stress distribution in the cross section at G due to creep and shrinkage of deck slab occurring during t</w:t>
      </w:r>
      <w:r w:rsidR="00791E25" w:rsidRPr="00FB4D1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 to t</w:t>
      </w:r>
      <w:r w:rsidR="00791E25" w:rsidRPr="00FB4D1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. </w:t>
      </w:r>
      <w:r w:rsidR="008B77D2" w:rsidRPr="00FB4D15">
        <w:rPr>
          <w:rFonts w:ascii="Times New Roman" w:hAnsi="Times New Roman" w:cs="Times New Roman"/>
          <w:sz w:val="24"/>
          <w:szCs w:val="24"/>
        </w:rPr>
        <w:t>Also calculate the deflectio</w:t>
      </w:r>
      <w:r w:rsidR="00791E25" w:rsidRPr="00FB4D15">
        <w:rPr>
          <w:rFonts w:ascii="Times New Roman" w:hAnsi="Times New Roman" w:cs="Times New Roman"/>
          <w:sz w:val="24"/>
          <w:szCs w:val="24"/>
        </w:rPr>
        <w:t>n at time t</w:t>
      </w:r>
      <w:r w:rsidR="00B62CDE" w:rsidRPr="00B62CDE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 at the center of BC</w:t>
      </w:r>
      <w:r w:rsidR="008B77D2" w:rsidRPr="00FB4D15">
        <w:rPr>
          <w:rFonts w:ascii="Times New Roman" w:hAnsi="Times New Roman" w:cs="Times New Roman"/>
          <w:sz w:val="24"/>
          <w:szCs w:val="24"/>
        </w:rPr>
        <w:t xml:space="preserve"> and change in the value during the period t</w:t>
      </w:r>
      <w:r w:rsidR="008B77D2" w:rsidRPr="00FB4D1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8B77D2" w:rsidRPr="00FB4D15">
        <w:rPr>
          <w:rFonts w:ascii="Times New Roman" w:hAnsi="Times New Roman" w:cs="Times New Roman"/>
          <w:sz w:val="24"/>
          <w:szCs w:val="24"/>
        </w:rPr>
        <w:t xml:space="preserve"> and t</w:t>
      </w:r>
      <w:r w:rsidR="00791E25" w:rsidRPr="00FB4D1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B77D2" w:rsidRPr="00FB4D15">
        <w:rPr>
          <w:rFonts w:ascii="Times New Roman" w:hAnsi="Times New Roman" w:cs="Times New Roman"/>
          <w:sz w:val="24"/>
          <w:szCs w:val="24"/>
        </w:rPr>
        <w:t>.</w:t>
      </w:r>
      <w:r w:rsidR="008F63B3" w:rsidRPr="00FB4D15">
        <w:rPr>
          <w:rFonts w:ascii="Times New Roman" w:hAnsi="Times New Roman" w:cs="Times New Roman"/>
          <w:sz w:val="24"/>
          <w:szCs w:val="24"/>
        </w:rPr>
        <w:t xml:space="preserve"> </w:t>
      </w:r>
      <w:r w:rsidR="008B77D2" w:rsidRPr="00FB4D15">
        <w:rPr>
          <w:rFonts w:ascii="Times New Roman" w:hAnsi="Times New Roman" w:cs="Times New Roman"/>
          <w:sz w:val="24"/>
          <w:szCs w:val="24"/>
        </w:rPr>
        <w:t xml:space="preserve">The cross-section properties of </w:t>
      </w:r>
      <w:r w:rsidR="007C5124" w:rsidRPr="00FB4D15">
        <w:rPr>
          <w:rFonts w:ascii="Times New Roman" w:hAnsi="Times New Roman" w:cs="Times New Roman"/>
          <w:sz w:val="24"/>
          <w:szCs w:val="24"/>
        </w:rPr>
        <w:t>columns</w:t>
      </w:r>
      <w:r w:rsidR="00396A0A" w:rsidRPr="00FB4D15">
        <w:rPr>
          <w:rFonts w:ascii="Times New Roman" w:hAnsi="Times New Roman" w:cs="Times New Roman"/>
          <w:sz w:val="24"/>
          <w:szCs w:val="24"/>
        </w:rPr>
        <w:t xml:space="preserve"> are</w:t>
      </w:r>
      <w:r w:rsidR="008B77D2" w:rsidRPr="00FB4D15">
        <w:rPr>
          <w:rFonts w:ascii="Times New Roman" w:hAnsi="Times New Roman" w:cs="Times New Roman"/>
          <w:sz w:val="24"/>
          <w:szCs w:val="24"/>
        </w:rPr>
        <w:t xml:space="preserve">: for columns </w:t>
      </w:r>
      <w:proofErr w:type="gramStart"/>
      <w:r w:rsidR="008B77D2" w:rsidRPr="00FB4D15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="008B77D2" w:rsidRPr="00FB4D15">
        <w:rPr>
          <w:rFonts w:ascii="Times New Roman" w:hAnsi="Times New Roman" w:cs="Times New Roman"/>
          <w:sz w:val="24"/>
          <w:szCs w:val="24"/>
        </w:rPr>
        <w:t xml:space="preserve"> and CF, area=20,000 mm</w:t>
      </w:r>
      <w:r w:rsidR="008B77D2" w:rsidRPr="00FB4D1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B77D2" w:rsidRPr="00FB4D15">
        <w:rPr>
          <w:rFonts w:ascii="Times New Roman" w:hAnsi="Times New Roman" w:cs="Times New Roman"/>
          <w:sz w:val="24"/>
          <w:szCs w:val="24"/>
        </w:rPr>
        <w:t xml:space="preserve"> and moment of inertia about an axis through </w:t>
      </w:r>
      <w:proofErr w:type="spellStart"/>
      <w:r w:rsidR="008B77D2" w:rsidRPr="00FB4D15">
        <w:rPr>
          <w:rFonts w:ascii="Times New Roman" w:hAnsi="Times New Roman" w:cs="Times New Roman"/>
          <w:sz w:val="24"/>
          <w:szCs w:val="24"/>
        </w:rPr>
        <w:t>centroid</w:t>
      </w:r>
      <w:proofErr w:type="spellEnd"/>
      <w:r w:rsidR="008B77D2" w:rsidRPr="00FB4D15">
        <w:rPr>
          <w:rFonts w:ascii="Times New Roman" w:hAnsi="Times New Roman" w:cs="Times New Roman"/>
          <w:sz w:val="24"/>
          <w:szCs w:val="24"/>
        </w:rPr>
        <w:t xml:space="preserve"> = 0.012 m</w:t>
      </w:r>
      <w:r w:rsidR="008B77D2" w:rsidRPr="00FB4D1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8F63B3" w:rsidRPr="00FB4D15">
        <w:rPr>
          <w:rFonts w:ascii="Times New Roman" w:hAnsi="Times New Roman" w:cs="Times New Roman"/>
          <w:sz w:val="24"/>
          <w:szCs w:val="24"/>
        </w:rPr>
        <w:t xml:space="preserve">. 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The material properties </w:t>
      </w:r>
      <w:r w:rsidR="004271B7" w:rsidRPr="00FB4D15">
        <w:rPr>
          <w:rFonts w:ascii="Times New Roman" w:hAnsi="Times New Roman" w:cs="Times New Roman"/>
          <w:sz w:val="24"/>
          <w:szCs w:val="24"/>
        </w:rPr>
        <w:t>are :</w:t>
      </w:r>
      <w:r w:rsidR="004271B7">
        <w:t xml:space="preserve"> </w:t>
      </w:r>
      <w:r w:rsidR="00396A0A" w:rsidRPr="004271B7">
        <w:rPr>
          <w:position w:val="-14"/>
        </w:rPr>
        <w:object w:dxaOrig="7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5.15pt;height:19.85pt" o:ole="">
            <v:imagedata r:id="rId7" o:title=""/>
          </v:shape>
          <o:OLEObject Type="Embed" ProgID="Equation.DSMT4" ShapeID="_x0000_i1025" DrawAspect="Content" ObjectID="_1349591321" r:id="rId8"/>
        </w:object>
      </w:r>
    </w:p>
    <w:p w:rsidR="00791E25" w:rsidRDefault="00791E25"/>
    <w:p w:rsidR="00791E25" w:rsidRDefault="00396A0A">
      <w:r w:rsidRPr="00396A0A">
        <w:rPr>
          <w:noProof/>
        </w:rPr>
        <w:drawing>
          <wp:inline distT="0" distB="0" distL="0" distR="0">
            <wp:extent cx="4862550" cy="1598400"/>
            <wp:effectExtent l="19050" t="0" r="0" b="0"/>
            <wp:docPr id="1" name="개체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576994" cy="3298290"/>
                      <a:chOff x="275672" y="1428736"/>
                      <a:chExt cx="8576994" cy="3298290"/>
                    </a:xfrm>
                  </a:grpSpPr>
                  <a:sp>
                    <a:nvSpPr>
                      <a:cNvPr id="4" name="직사각형 3"/>
                      <a:cNvSpPr/>
                    </a:nvSpPr>
                    <a:spPr>
                      <a:xfrm>
                        <a:off x="857224" y="2347382"/>
                        <a:ext cx="7572428" cy="224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직사각형 4"/>
                      <a:cNvSpPr/>
                    </a:nvSpPr>
                    <a:spPr>
                      <a:xfrm>
                        <a:off x="857224" y="2275944"/>
                        <a:ext cx="7572428" cy="8148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이등변 삼각형 5"/>
                      <a:cNvSpPr/>
                    </a:nvSpPr>
                    <a:spPr>
                      <a:xfrm>
                        <a:off x="689228" y="2561696"/>
                        <a:ext cx="357190" cy="285752"/>
                      </a:xfrm>
                      <a:prstGeom prst="triangle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직사각형 6"/>
                      <a:cNvSpPr/>
                    </a:nvSpPr>
                    <a:spPr>
                      <a:xfrm>
                        <a:off x="5870134" y="2571744"/>
                        <a:ext cx="214314" cy="150019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19" name="그룹 18"/>
                      <a:cNvGrpSpPr/>
                    </a:nvGrpSpPr>
                    <a:grpSpPr>
                      <a:xfrm>
                        <a:off x="2682188" y="4071942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10" name="직선 연결선 9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3" name="직선 연결선 12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4" name="직선 연결선 13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5" name="직선 연결선 14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직선 연결선 15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7" name="직선 연결선 16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8" name="직선 연결선 17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grpSp>
                    <a:nvGrpSpPr>
                      <a:cNvPr id="20" name="그룹 19"/>
                      <a:cNvGrpSpPr/>
                    </a:nvGrpSpPr>
                    <a:grpSpPr>
                      <a:xfrm>
                        <a:off x="5441506" y="4071942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21" name="직선 연결선 20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2" name="직선 연결선 21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3" name="직선 연결선 22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4" name="직선 연결선 23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5" name="직선 연결선 24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6" name="직선 연결선 25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7" name="직선 연결선 26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28" name="타원 27"/>
                      <a:cNvSpPr/>
                    </a:nvSpPr>
                    <a:spPr>
                      <a:xfrm>
                        <a:off x="699276" y="284744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9" name="타원 28"/>
                      <a:cNvSpPr/>
                    </a:nvSpPr>
                    <a:spPr>
                      <a:xfrm>
                        <a:off x="842152" y="284744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30" name="타원 29"/>
                      <a:cNvSpPr/>
                    </a:nvSpPr>
                    <a:spPr>
                      <a:xfrm>
                        <a:off x="985028" y="284744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31" name="그룹 30"/>
                      <a:cNvGrpSpPr/>
                    </a:nvGrpSpPr>
                    <a:grpSpPr>
                      <a:xfrm>
                        <a:off x="275672" y="2918886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32" name="직선 연결선 31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3" name="직선 연결선 32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4" name="직선 연결선 33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5" name="직선 연결선 34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직선 연결선 35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7" name="직선 연결선 36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8" name="직선 연결선 37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39" name="이등변 삼각형 38"/>
                      <a:cNvSpPr/>
                    </a:nvSpPr>
                    <a:spPr>
                      <a:xfrm>
                        <a:off x="8223680" y="2571744"/>
                        <a:ext cx="357190" cy="285752"/>
                      </a:xfrm>
                      <a:prstGeom prst="triangle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0" name="타원 39"/>
                      <a:cNvSpPr/>
                    </a:nvSpPr>
                    <a:spPr>
                      <a:xfrm>
                        <a:off x="8233728" y="2857496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1" name="타원 40"/>
                      <a:cNvSpPr/>
                    </a:nvSpPr>
                    <a:spPr>
                      <a:xfrm>
                        <a:off x="8376604" y="2857496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2" name="타원 41"/>
                      <a:cNvSpPr/>
                    </a:nvSpPr>
                    <a:spPr>
                      <a:xfrm>
                        <a:off x="8519480" y="2857496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43" name="그룹 42"/>
                      <a:cNvGrpSpPr/>
                    </a:nvGrpSpPr>
                    <a:grpSpPr>
                      <a:xfrm>
                        <a:off x="7810124" y="2928934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44" name="직선 연결선 43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5" name="직선 연결선 44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6" name="직선 연결선 45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7" name="직선 연결선 46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8" name="직선 연결선 47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9" name="직선 연결선 48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0" name="직선 연결선 49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51" name="직사각형 50"/>
                      <a:cNvSpPr/>
                    </a:nvSpPr>
                    <a:spPr>
                      <a:xfrm>
                        <a:off x="3182254" y="2571744"/>
                        <a:ext cx="214314" cy="150019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57" name="직선 연결선 56"/>
                      <a:cNvCxnSpPr/>
                    </a:nvCxnSpPr>
                    <a:spPr>
                      <a:xfrm rot="5400000">
                        <a:off x="2030185" y="3165363"/>
                        <a:ext cx="2514040" cy="15086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Dot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9" name="직선 연결선 58"/>
                      <a:cNvCxnSpPr/>
                    </a:nvCxnSpPr>
                    <a:spPr>
                      <a:xfrm rot="5400000">
                        <a:off x="4721123" y="3035403"/>
                        <a:ext cx="2514040" cy="15086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Dot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1" name="직선 연결선 60"/>
                      <a:cNvCxnSpPr>
                        <a:endCxn id="29" idx="4"/>
                      </a:cNvCxnSpPr>
                    </a:nvCxnSpPr>
                    <a:spPr>
                      <a:xfrm rot="16200000" flipH="1">
                        <a:off x="336786" y="2377801"/>
                        <a:ext cx="1061522" cy="20647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2" name="직선 연결선 61"/>
                      <a:cNvCxnSpPr/>
                    </a:nvCxnSpPr>
                    <a:spPr>
                      <a:xfrm rot="16200000" flipH="1">
                        <a:off x="7892437" y="2306364"/>
                        <a:ext cx="1061522" cy="20647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4" name="직선 화살표 연결선 63"/>
                      <a:cNvCxnSpPr/>
                    </a:nvCxnSpPr>
                    <a:spPr>
                      <a:xfrm>
                        <a:off x="857224" y="1857364"/>
                        <a:ext cx="2428892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arrow" w="med" len="med"/>
                        <a:tailEnd type="arrow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5" name="직선 화살표 연결선 64"/>
                      <a:cNvCxnSpPr/>
                    </a:nvCxnSpPr>
                    <a:spPr>
                      <a:xfrm>
                        <a:off x="3286116" y="1857364"/>
                        <a:ext cx="271464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arrow" w="med" len="med"/>
                        <a:tailEnd type="arrow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8" name="직선 화살표 연결선 67"/>
                      <a:cNvCxnSpPr/>
                    </a:nvCxnSpPr>
                    <a:spPr>
                      <a:xfrm>
                        <a:off x="6000760" y="1857364"/>
                        <a:ext cx="2428892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arrow" w="med" len="med"/>
                        <a:tailEnd type="arrow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69" name="TextBox 68"/>
                      <a:cNvSpPr txBox="1"/>
                    </a:nvSpPr>
                    <a:spPr>
                      <a:xfrm>
                        <a:off x="1857356" y="1428736"/>
                        <a:ext cx="72327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25 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70" name="TextBox 69"/>
                      <a:cNvSpPr txBox="1"/>
                    </a:nvSpPr>
                    <a:spPr>
                      <a:xfrm>
                        <a:off x="6929454" y="1500174"/>
                        <a:ext cx="72327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25 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71" name="TextBox 70"/>
                      <a:cNvSpPr txBox="1"/>
                    </a:nvSpPr>
                    <a:spPr>
                      <a:xfrm>
                        <a:off x="4357686" y="1500174"/>
                        <a:ext cx="72327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30 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73" name="직선 연결선 72"/>
                      <a:cNvCxnSpPr/>
                    </a:nvCxnSpPr>
                    <a:spPr>
                      <a:xfrm>
                        <a:off x="6500826" y="4071942"/>
                        <a:ext cx="857256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5" name="직선 화살표 연결선 74"/>
                      <a:cNvCxnSpPr/>
                    </a:nvCxnSpPr>
                    <a:spPr>
                      <a:xfrm rot="5400000">
                        <a:off x="5893603" y="3321843"/>
                        <a:ext cx="1500198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arrow" w="med" len="med"/>
                        <a:tailEnd type="arrow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76" name="TextBox 75"/>
                      <a:cNvSpPr txBox="1"/>
                    </a:nvSpPr>
                    <a:spPr>
                      <a:xfrm>
                        <a:off x="6715140" y="3071810"/>
                        <a:ext cx="72327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15 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77" name="TextBox 76"/>
                      <a:cNvSpPr txBox="1"/>
                    </a:nvSpPr>
                    <a:spPr>
                      <a:xfrm>
                        <a:off x="571472" y="2000240"/>
                        <a:ext cx="33695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A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78" name="TextBox 77"/>
                      <a:cNvSpPr txBox="1"/>
                    </a:nvSpPr>
                    <a:spPr>
                      <a:xfrm>
                        <a:off x="2928926" y="1928802"/>
                        <a:ext cx="31931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/>
                            <a:t>B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79" name="TextBox 78"/>
                      <a:cNvSpPr txBox="1"/>
                    </a:nvSpPr>
                    <a:spPr>
                      <a:xfrm>
                        <a:off x="5572132" y="1857364"/>
                        <a:ext cx="33695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C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80" name="TextBox 79"/>
                      <a:cNvSpPr txBox="1"/>
                    </a:nvSpPr>
                    <a:spPr>
                      <a:xfrm>
                        <a:off x="8001024" y="1928802"/>
                        <a:ext cx="34977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D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81" name="TextBox 80"/>
                      <a:cNvSpPr txBox="1"/>
                    </a:nvSpPr>
                    <a:spPr>
                      <a:xfrm>
                        <a:off x="3143240" y="4357694"/>
                        <a:ext cx="30328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E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82" name="TextBox 81"/>
                      <a:cNvSpPr txBox="1"/>
                    </a:nvSpPr>
                    <a:spPr>
                      <a:xfrm>
                        <a:off x="5786446" y="4357694"/>
                        <a:ext cx="30328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F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F0604" w:rsidRDefault="00AF0604"/>
    <w:p w:rsidR="00396A0A" w:rsidRDefault="00396A0A" w:rsidP="00396A0A">
      <w:pPr>
        <w:jc w:val="center"/>
      </w:pPr>
      <w:r w:rsidRPr="00396A0A">
        <w:rPr>
          <w:noProof/>
        </w:rPr>
        <w:drawing>
          <wp:inline distT="0" distB="0" distL="0" distR="0">
            <wp:extent cx="4060800" cy="1850400"/>
            <wp:effectExtent l="0" t="0" r="0" b="0"/>
            <wp:docPr id="2" name="개체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858180" cy="4156110"/>
                      <a:chOff x="1214414" y="713562"/>
                      <a:chExt cx="7858180" cy="4156110"/>
                    </a:xfrm>
                  </a:grpSpPr>
                  <a:sp>
                    <a:nvSpPr>
                      <a:cNvPr id="2" name="직사각형 1"/>
                      <a:cNvSpPr/>
                    </a:nvSpPr>
                    <a:spPr>
                      <a:xfrm>
                        <a:off x="1255894" y="1643050"/>
                        <a:ext cx="5857916" cy="4286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3" name="직사각형 2"/>
                      <a:cNvSpPr/>
                    </a:nvSpPr>
                    <a:spPr>
                      <a:xfrm>
                        <a:off x="3786182" y="2071678"/>
                        <a:ext cx="857256" cy="714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" name="직사각형 3"/>
                      <a:cNvSpPr/>
                    </a:nvSpPr>
                    <a:spPr>
                      <a:xfrm>
                        <a:off x="4179091" y="2143116"/>
                        <a:ext cx="71438" cy="21431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5" name="직사각형 4"/>
                      <a:cNvSpPr/>
                    </a:nvSpPr>
                    <a:spPr>
                      <a:xfrm>
                        <a:off x="3786182" y="4286256"/>
                        <a:ext cx="857256" cy="714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7" name="직선 연결선 6"/>
                      <a:cNvCxnSpPr/>
                    </a:nvCxnSpPr>
                    <a:spPr>
                      <a:xfrm rot="5400000">
                        <a:off x="885914" y="1213628"/>
                        <a:ext cx="714380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" name="직선 연결선 7"/>
                      <a:cNvCxnSpPr/>
                    </a:nvCxnSpPr>
                    <a:spPr>
                      <a:xfrm rot="5400000">
                        <a:off x="6743830" y="1213628"/>
                        <a:ext cx="714380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" name="직선 화살표 연결선 9"/>
                      <a:cNvCxnSpPr/>
                    </a:nvCxnSpPr>
                    <a:spPr>
                      <a:xfrm>
                        <a:off x="1214414" y="1071546"/>
                        <a:ext cx="5857916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arrow" w="med" len="med"/>
                        <a:tailEnd type="arrow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" name="TextBox 10"/>
                      <a:cNvSpPr txBox="1"/>
                    </a:nvSpPr>
                    <a:spPr>
                      <a:xfrm>
                        <a:off x="3929058" y="713562"/>
                        <a:ext cx="59663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6 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13" name="직선 연결선 12"/>
                      <a:cNvCxnSpPr/>
                    </a:nvCxnSpPr>
                    <a:spPr>
                      <a:xfrm>
                        <a:off x="7324445" y="1628536"/>
                        <a:ext cx="785818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5" name="직선 연결선 14"/>
                      <a:cNvCxnSpPr/>
                    </a:nvCxnSpPr>
                    <a:spPr>
                      <a:xfrm>
                        <a:off x="7360733" y="2055576"/>
                        <a:ext cx="785818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7" name="직선 화살표 연결선 16"/>
                      <a:cNvCxnSpPr/>
                    </a:nvCxnSpPr>
                    <a:spPr>
                      <a:xfrm rot="5400000">
                        <a:off x="7930874" y="1393017"/>
                        <a:ext cx="357984" cy="794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9" name="직선 화살표 연결선 18"/>
                      <a:cNvCxnSpPr/>
                    </a:nvCxnSpPr>
                    <a:spPr>
                      <a:xfrm rot="5400000" flipH="1" flipV="1">
                        <a:off x="5930116" y="3214686"/>
                        <a:ext cx="2285222" cy="794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arrow" w="med" len="med"/>
                        <a:tailEnd type="arrow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0" name="TextBox 19"/>
                      <a:cNvSpPr txBox="1"/>
                    </a:nvSpPr>
                    <a:spPr>
                      <a:xfrm>
                        <a:off x="8253139" y="1643050"/>
                        <a:ext cx="81945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0.22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22" name="직선 연결선 21"/>
                      <a:cNvCxnSpPr/>
                    </a:nvCxnSpPr>
                    <a:spPr>
                      <a:xfrm>
                        <a:off x="4714876" y="4357694"/>
                        <a:ext cx="2786082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8" name="TextBox 27"/>
                      <a:cNvSpPr txBox="1"/>
                    </a:nvSpPr>
                    <a:spPr>
                      <a:xfrm>
                        <a:off x="7286644" y="3143248"/>
                        <a:ext cx="81945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1.70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33" name="직선 연결선 32"/>
                      <a:cNvCxnSpPr/>
                    </a:nvCxnSpPr>
                    <a:spPr>
                      <a:xfrm>
                        <a:off x="2786050" y="4357694"/>
                        <a:ext cx="1357322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6" name="직선 연결선 35"/>
                      <a:cNvCxnSpPr/>
                    </a:nvCxnSpPr>
                    <a:spPr>
                      <a:xfrm>
                        <a:off x="2813946" y="3500438"/>
                        <a:ext cx="1714512" cy="1588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soli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8" name="직선 화살표 연결선 37"/>
                      <a:cNvCxnSpPr/>
                    </a:nvCxnSpPr>
                    <a:spPr>
                      <a:xfrm rot="5400000">
                        <a:off x="2714612" y="3214686"/>
                        <a:ext cx="57150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0" name="직선 화살표 연결선 39"/>
                      <a:cNvCxnSpPr/>
                    </a:nvCxnSpPr>
                    <a:spPr>
                      <a:xfrm rot="5400000" flipH="1" flipV="1">
                        <a:off x="2734685" y="4618845"/>
                        <a:ext cx="500066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1" name="TextBox 40"/>
                      <a:cNvSpPr txBox="1"/>
                    </a:nvSpPr>
                    <a:spPr>
                      <a:xfrm>
                        <a:off x="2428860" y="3714752"/>
                        <a:ext cx="77457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0.6 m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  <a:sp>
                    <a:nvSpPr>
                      <a:cNvPr id="42" name="TextBox 41"/>
                      <a:cNvSpPr txBox="1"/>
                    </a:nvSpPr>
                    <a:spPr>
                      <a:xfrm>
                        <a:off x="4286248" y="2928934"/>
                        <a:ext cx="2630720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err="1" smtClean="0"/>
                            <a:t>Centroid</a:t>
                          </a:r>
                          <a:r>
                            <a:rPr lang="en-US" altLang="ko-KR" dirty="0" smtClean="0"/>
                            <a:t> of steel girder</a:t>
                          </a:r>
                          <a:endParaRPr lang="ko-KR" alt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91AD6" w:rsidRDefault="00A91AD6"/>
    <w:p w:rsidR="00FB4D15" w:rsidRDefault="00FB4D15">
      <w:pPr>
        <w:widowControl/>
        <w:wordWrap/>
        <w:autoSpaceDE/>
        <w:autoSpaceDN/>
        <w:jc w:val="left"/>
      </w:pPr>
      <w:r>
        <w:br w:type="page"/>
      </w:r>
    </w:p>
    <w:p w:rsidR="00A91AD6" w:rsidRDefault="00A91AD6"/>
    <w:p w:rsidR="005535C0" w:rsidRPr="00FB4D15" w:rsidRDefault="007A6DC8" w:rsidP="005535C0">
      <w:pPr>
        <w:pStyle w:val="a7"/>
        <w:numPr>
          <w:ilvl w:val="0"/>
          <w:numId w:val="1"/>
        </w:numPr>
        <w:ind w:leftChars="0"/>
        <w:rPr>
          <w:rFonts w:ascii="Times New Roman" w:hAnsi="Times New Roman" w:cs="Times New Roman"/>
          <w:sz w:val="24"/>
          <w:szCs w:val="24"/>
        </w:rPr>
      </w:pPr>
      <w:r w:rsidRPr="00FB4D15">
        <w:rPr>
          <w:rFonts w:ascii="Times New Roman" w:hAnsi="Times New Roman" w:cs="Times New Roman"/>
          <w:sz w:val="24"/>
          <w:szCs w:val="24"/>
        </w:rPr>
        <w:t>Three</w:t>
      </w:r>
      <w:r w:rsidR="005535C0" w:rsidRPr="00FB4D15">
        <w:rPr>
          <w:rFonts w:ascii="Times New Roman" w:hAnsi="Times New Roman" w:cs="Times New Roman"/>
          <w:sz w:val="24"/>
          <w:szCs w:val="24"/>
        </w:rPr>
        <w:t xml:space="preserve"> precast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 </w:t>
      </w:r>
      <w:r w:rsidR="005535C0" w:rsidRPr="00FB4D15">
        <w:rPr>
          <w:rFonts w:ascii="Times New Roman" w:hAnsi="Times New Roman" w:cs="Times New Roman"/>
          <w:sz w:val="24"/>
          <w:szCs w:val="24"/>
        </w:rPr>
        <w:t xml:space="preserve">simple </w:t>
      </w:r>
      <w:r w:rsidR="00791E25" w:rsidRPr="00FB4D15">
        <w:rPr>
          <w:rFonts w:ascii="Times New Roman" w:hAnsi="Times New Roman" w:cs="Times New Roman"/>
          <w:sz w:val="24"/>
          <w:szCs w:val="24"/>
        </w:rPr>
        <w:t>beams</w:t>
      </w:r>
      <w:r w:rsidR="005535C0" w:rsidRPr="00FB4D15">
        <w:rPr>
          <w:rFonts w:ascii="Times New Roman" w:hAnsi="Times New Roman" w:cs="Times New Roman"/>
          <w:sz w:val="24"/>
          <w:szCs w:val="24"/>
        </w:rPr>
        <w:t xml:space="preserve"> 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are </w:t>
      </w:r>
      <w:proofErr w:type="spellStart"/>
      <w:r w:rsidR="00791E25" w:rsidRPr="00FB4D15">
        <w:rPr>
          <w:rFonts w:ascii="Times New Roman" w:hAnsi="Times New Roman" w:cs="Times New Roman"/>
          <w:sz w:val="24"/>
          <w:szCs w:val="24"/>
        </w:rPr>
        <w:t>prestressed</w:t>
      </w:r>
      <w:proofErr w:type="spellEnd"/>
      <w:r w:rsidR="005535C0" w:rsidRPr="00FB4D15">
        <w:rPr>
          <w:rFonts w:ascii="Times New Roman" w:hAnsi="Times New Roman" w:cs="Times New Roman"/>
          <w:sz w:val="24"/>
          <w:szCs w:val="24"/>
        </w:rPr>
        <w:t xml:space="preserve"> and made continuous</w:t>
      </w:r>
      <w:r w:rsidR="00791E25" w:rsidRPr="00FB4D15">
        <w:rPr>
          <w:rFonts w:ascii="Times New Roman" w:hAnsi="Times New Roman" w:cs="Times New Roman"/>
          <w:sz w:val="24"/>
          <w:szCs w:val="24"/>
        </w:rPr>
        <w:t xml:space="preserve"> at age t</w:t>
      </w:r>
      <w:r w:rsidR="005535C0" w:rsidRPr="00FB4D1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5535C0" w:rsidRPr="00FB4D15">
        <w:rPr>
          <w:rFonts w:ascii="Times New Roman" w:hAnsi="Times New Roman" w:cs="Times New Roman"/>
          <w:sz w:val="24"/>
          <w:szCs w:val="24"/>
        </w:rPr>
        <w:t xml:space="preserve"> by a reinforced concrete joint cast in-situ. </w:t>
      </w:r>
      <w:r w:rsidR="00791E25" w:rsidRPr="00FB4D15">
        <w:rPr>
          <w:rFonts w:ascii="Times New Roman" w:hAnsi="Times New Roman" w:cs="Times New Roman"/>
          <w:sz w:val="24"/>
          <w:szCs w:val="24"/>
        </w:rPr>
        <w:t>It is required to find the bending moment diagram at time t after t</w:t>
      </w:r>
      <w:r w:rsidR="00791E25" w:rsidRPr="00FB4D1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91E25" w:rsidRPr="00FB4D15">
        <w:rPr>
          <w:rFonts w:ascii="Times New Roman" w:hAnsi="Times New Roman" w:cs="Times New Roman"/>
          <w:sz w:val="24"/>
          <w:szCs w:val="24"/>
        </w:rPr>
        <w:t>. Assume no cracks are produced at the casting joint and that joint results in perfect continuity.</w:t>
      </w:r>
      <w:r w:rsidR="00FB4D15" w:rsidRPr="00FB4D15">
        <w:rPr>
          <w:rFonts w:ascii="Times New Roman" w:hAnsi="Times New Roman" w:cs="Times New Roman"/>
          <w:sz w:val="24"/>
          <w:szCs w:val="24"/>
        </w:rPr>
        <w:t xml:space="preserve"> </w:t>
      </w:r>
      <w:r w:rsidR="005535C0" w:rsidRPr="00FB4D15">
        <w:rPr>
          <w:rFonts w:ascii="Times New Roman" w:hAnsi="Times New Roman" w:cs="Times New Roman"/>
          <w:sz w:val="24"/>
          <w:szCs w:val="24"/>
        </w:rPr>
        <w:t xml:space="preserve">The initial </w:t>
      </w:r>
      <w:proofErr w:type="spellStart"/>
      <w:r w:rsidR="005535C0" w:rsidRPr="00FB4D15">
        <w:rPr>
          <w:rFonts w:ascii="Times New Roman" w:hAnsi="Times New Roman" w:cs="Times New Roman"/>
          <w:sz w:val="24"/>
          <w:szCs w:val="24"/>
        </w:rPr>
        <w:t>prestress</w:t>
      </w:r>
      <w:proofErr w:type="spellEnd"/>
      <w:r w:rsidR="005535C0" w:rsidRPr="00FB4D15">
        <w:rPr>
          <w:rFonts w:ascii="Times New Roman" w:hAnsi="Times New Roman" w:cs="Times New Roman"/>
          <w:sz w:val="24"/>
          <w:szCs w:val="24"/>
        </w:rPr>
        <w:t xml:space="preserve"> at to create a uniformly distributed upward load of intensity (2/3)q; thus</w:t>
      </w:r>
      <w:r w:rsidR="00FB4D15" w:rsidRPr="00FB4D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4D15" w:rsidRPr="00FB4D15" w:rsidRDefault="00FB4D15" w:rsidP="00FB4D15">
      <w:pPr>
        <w:pStyle w:val="a7"/>
        <w:ind w:leftChars="0" w:left="3160" w:firstLine="40"/>
        <w:rPr>
          <w:rFonts w:ascii="Times New Roman" w:hAnsi="Times New Roman" w:cs="Times New Roman"/>
          <w:sz w:val="24"/>
          <w:szCs w:val="24"/>
        </w:rPr>
      </w:pPr>
      <w:r w:rsidRPr="00FB4D15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26" type="#_x0000_t75" style="width:52.7pt;height:31.2pt" o:ole="">
            <v:imagedata r:id="rId9" o:title=""/>
          </v:shape>
          <o:OLEObject Type="Embed" ProgID="Equation.DSMT4" ShapeID="_x0000_i1026" DrawAspect="Content" ObjectID="_1349591322" r:id="rId10"/>
        </w:object>
      </w:r>
    </w:p>
    <w:p w:rsidR="005535C0" w:rsidRDefault="005535C0" w:rsidP="005535C0">
      <w:pPr>
        <w:pStyle w:val="a7"/>
        <w:ind w:leftChars="0" w:left="760"/>
        <w:rPr>
          <w:rFonts w:ascii="Times New Roman" w:hAnsi="Times New Roman" w:cs="Times New Roman"/>
          <w:sz w:val="24"/>
          <w:szCs w:val="24"/>
        </w:rPr>
      </w:pPr>
      <w:proofErr w:type="gramStart"/>
      <w:r w:rsidRPr="00FB4D15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FB4D15">
        <w:rPr>
          <w:rFonts w:ascii="Times New Roman" w:hAnsi="Times New Roman" w:cs="Times New Roman"/>
          <w:sz w:val="24"/>
          <w:szCs w:val="24"/>
        </w:rPr>
        <w:t xml:space="preserve"> P is the absolute value of the </w:t>
      </w:r>
      <w:proofErr w:type="spellStart"/>
      <w:r w:rsidRPr="00FB4D15">
        <w:rPr>
          <w:rFonts w:ascii="Times New Roman" w:hAnsi="Times New Roman" w:cs="Times New Roman"/>
          <w:sz w:val="24"/>
          <w:szCs w:val="24"/>
        </w:rPr>
        <w:t>prestress</w:t>
      </w:r>
      <w:proofErr w:type="spellEnd"/>
      <w:r w:rsidRPr="00FB4D15">
        <w:rPr>
          <w:rFonts w:ascii="Times New Roman" w:hAnsi="Times New Roman" w:cs="Times New Roman"/>
          <w:sz w:val="24"/>
          <w:szCs w:val="24"/>
        </w:rPr>
        <w:t xml:space="preserve"> force; a and </w:t>
      </w:r>
      <w:r w:rsidRPr="00FB4D15">
        <w:rPr>
          <w:rFonts w:ascii="Times New Roman" w:hAnsi="Times New Roman" w:cs="Times New Roman"/>
          <w:i/>
          <w:sz w:val="24"/>
          <w:szCs w:val="24"/>
        </w:rPr>
        <w:t>l</w:t>
      </w:r>
      <w:r w:rsidRPr="00FB4D15">
        <w:rPr>
          <w:rFonts w:ascii="Times New Roman" w:hAnsi="Times New Roman" w:cs="Times New Roman"/>
          <w:sz w:val="24"/>
          <w:szCs w:val="24"/>
        </w:rPr>
        <w:t xml:space="preserve"> are defined in the figure; </w:t>
      </w:r>
      <w:r w:rsidRPr="00FB4D15">
        <w:rPr>
          <w:rFonts w:ascii="Times New Roman" w:hAnsi="Times New Roman" w:cs="Times New Roman"/>
          <w:i/>
          <w:sz w:val="24"/>
          <w:szCs w:val="24"/>
        </w:rPr>
        <w:t xml:space="preserve">q </w:t>
      </w:r>
      <w:r w:rsidRPr="00FB4D15">
        <w:rPr>
          <w:rFonts w:ascii="Times New Roman" w:hAnsi="Times New Roman" w:cs="Times New Roman"/>
          <w:sz w:val="24"/>
          <w:szCs w:val="24"/>
        </w:rPr>
        <w:t>is the weight per unit l</w:t>
      </w:r>
      <w:r w:rsidR="00FB4D15" w:rsidRPr="00FB4D15">
        <w:rPr>
          <w:rFonts w:ascii="Times New Roman" w:hAnsi="Times New Roman" w:cs="Times New Roman"/>
          <w:sz w:val="24"/>
          <w:szCs w:val="24"/>
        </w:rPr>
        <w:t xml:space="preserve">ength of the beam. </w:t>
      </w:r>
      <w:proofErr w:type="spellStart"/>
      <w:r w:rsidR="00FB4D15" w:rsidRPr="00FB4D15">
        <w:rPr>
          <w:rFonts w:ascii="Times New Roman" w:hAnsi="Times New Roman" w:cs="Times New Roman"/>
          <w:sz w:val="24"/>
          <w:szCs w:val="24"/>
        </w:rPr>
        <w:t>Prestress</w:t>
      </w:r>
      <w:proofErr w:type="spellEnd"/>
      <w:r w:rsidR="00FB4D15" w:rsidRPr="00FB4D15">
        <w:rPr>
          <w:rFonts w:ascii="Times New Roman" w:hAnsi="Times New Roman" w:cs="Times New Roman"/>
          <w:sz w:val="24"/>
          <w:szCs w:val="24"/>
        </w:rPr>
        <w:t xml:space="preserve"> lo</w:t>
      </w:r>
      <w:r w:rsidRPr="00FB4D15">
        <w:rPr>
          <w:rFonts w:ascii="Times New Roman" w:hAnsi="Times New Roman" w:cs="Times New Roman"/>
          <w:sz w:val="24"/>
          <w:szCs w:val="24"/>
        </w:rPr>
        <w:t xml:space="preserve">ss is to be assumed uniform and equal to 20 percent of the initial </w:t>
      </w:r>
      <w:proofErr w:type="spellStart"/>
      <w:r w:rsidRPr="00FB4D15">
        <w:rPr>
          <w:rFonts w:ascii="Times New Roman" w:hAnsi="Times New Roman" w:cs="Times New Roman"/>
          <w:sz w:val="24"/>
          <w:szCs w:val="24"/>
        </w:rPr>
        <w:t>prestress</w:t>
      </w:r>
      <w:proofErr w:type="spellEnd"/>
      <w:r w:rsidRPr="00FB4D15">
        <w:rPr>
          <w:rFonts w:ascii="Times New Roman" w:hAnsi="Times New Roman" w:cs="Times New Roman"/>
          <w:sz w:val="24"/>
          <w:szCs w:val="24"/>
        </w:rPr>
        <w:t>. Creep coefficient</w:t>
      </w:r>
      <w:r w:rsidR="008B5CA2" w:rsidRPr="00FB4D1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27" type="#_x0000_t75" style="width:65.2pt;height:19.85pt" o:ole="">
            <v:imagedata r:id="rId11" o:title=""/>
          </v:shape>
          <o:OLEObject Type="Embed" ProgID="Equation.DSMT4" ShapeID="_x0000_i1027" DrawAspect="Content" ObjectID="_1349591323" r:id="rId12"/>
        </w:object>
      </w:r>
      <w:r w:rsidR="008B5CA2" w:rsidRPr="00FB4D15">
        <w:rPr>
          <w:rFonts w:ascii="Times New Roman" w:hAnsi="Times New Roman" w:cs="Times New Roman"/>
          <w:sz w:val="24"/>
          <w:szCs w:val="24"/>
        </w:rPr>
        <w:t xml:space="preserve">; aging </w:t>
      </w:r>
      <w:proofErr w:type="gramStart"/>
      <w:r w:rsidR="008B5CA2" w:rsidRPr="00FB4D15">
        <w:rPr>
          <w:rFonts w:ascii="Times New Roman" w:hAnsi="Times New Roman" w:cs="Times New Roman"/>
          <w:sz w:val="24"/>
          <w:szCs w:val="24"/>
        </w:rPr>
        <w:t>coefficient,</w:t>
      </w:r>
      <w:r w:rsidR="008B5CA2" w:rsidRPr="00FB4D15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028" type="#_x0000_t75" style="width:70.85pt;height:19.85pt" o:ole="">
            <v:imagedata r:id="rId13" o:title=""/>
          </v:shape>
          <o:OLEObject Type="Embed" ProgID="Equation.DSMT4" ShapeID="_x0000_i1028" DrawAspect="Content" ObjectID="_1349591324" r:id="rId14"/>
        </w:object>
      </w:r>
      <w:r w:rsidR="008B5CA2" w:rsidRPr="00FB4D1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FB4D1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F0604" w:rsidRDefault="00AF0604" w:rsidP="005535C0">
      <w:pPr>
        <w:pStyle w:val="a7"/>
        <w:ind w:leftChars="0" w:left="760"/>
        <w:rPr>
          <w:rFonts w:ascii="Times New Roman" w:hAnsi="Times New Roman" w:cs="Times New Roman"/>
          <w:sz w:val="24"/>
          <w:szCs w:val="24"/>
        </w:rPr>
      </w:pPr>
    </w:p>
    <w:p w:rsidR="00AF0604" w:rsidRPr="00FB4D15" w:rsidRDefault="00AF0604" w:rsidP="005535C0">
      <w:pPr>
        <w:pStyle w:val="a7"/>
        <w:ind w:leftChars="0" w:left="760"/>
        <w:rPr>
          <w:rFonts w:ascii="Times New Roman" w:hAnsi="Times New Roman" w:cs="Times New Roman"/>
          <w:sz w:val="24"/>
          <w:szCs w:val="24"/>
        </w:rPr>
      </w:pPr>
    </w:p>
    <w:p w:rsidR="00791E25" w:rsidRDefault="00AF0604">
      <w:r w:rsidRPr="00AF0604">
        <w:rPr>
          <w:noProof/>
        </w:rPr>
        <w:drawing>
          <wp:inline distT="0" distB="0" distL="0" distR="0">
            <wp:extent cx="5498260" cy="1663200"/>
            <wp:effectExtent l="19050" t="0" r="7190" b="0"/>
            <wp:docPr id="3" name="개체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102704" cy="2676438"/>
                      <a:chOff x="755576" y="764704"/>
                      <a:chExt cx="8102704" cy="2676438"/>
                    </a:xfrm>
                  </a:grpSpPr>
                  <a:sp>
                    <a:nvSpPr>
                      <a:cNvPr id="2" name="직사각형 1"/>
                      <a:cNvSpPr/>
                    </a:nvSpPr>
                    <a:spPr>
                      <a:xfrm>
                        <a:off x="1259632" y="1628800"/>
                        <a:ext cx="2160240" cy="50405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3" name="직사각형 2"/>
                      <a:cNvSpPr/>
                    </a:nvSpPr>
                    <a:spPr>
                      <a:xfrm>
                        <a:off x="3415553" y="1620371"/>
                        <a:ext cx="2816009" cy="51248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4" name="직사각형 3"/>
                      <a:cNvSpPr/>
                    </a:nvSpPr>
                    <a:spPr>
                      <a:xfrm>
                        <a:off x="6231562" y="1628800"/>
                        <a:ext cx="2160240" cy="50405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" name="이등변 삼각형 5"/>
                      <a:cNvSpPr/>
                    </a:nvSpPr>
                    <a:spPr>
                      <a:xfrm>
                        <a:off x="3257364" y="2135706"/>
                        <a:ext cx="357190" cy="285752"/>
                      </a:xfrm>
                      <a:prstGeom prst="triangle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" name="타원 6"/>
                      <a:cNvSpPr/>
                    </a:nvSpPr>
                    <a:spPr>
                      <a:xfrm>
                        <a:off x="3267412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" name="타원 7"/>
                      <a:cNvSpPr/>
                    </a:nvSpPr>
                    <a:spPr>
                      <a:xfrm>
                        <a:off x="3428992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9" name="타원 8"/>
                      <a:cNvSpPr/>
                    </a:nvSpPr>
                    <a:spPr>
                      <a:xfrm>
                        <a:off x="3571868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10" name="그룹 9"/>
                      <a:cNvGrpSpPr/>
                    </a:nvGrpSpPr>
                    <a:grpSpPr>
                      <a:xfrm>
                        <a:off x="2843808" y="2492896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11" name="직선 연결선 10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2" name="직선 연결선 11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3" name="직선 연결선 12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4" name="직선 연결선 13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5" name="직선 연결선 14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직선 연결선 15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7" name="직선 연결선 16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18" name="이등변 삼각형 17"/>
                      <a:cNvSpPr/>
                    </a:nvSpPr>
                    <a:spPr>
                      <a:xfrm>
                        <a:off x="6069054" y="2135706"/>
                        <a:ext cx="357190" cy="285752"/>
                      </a:xfrm>
                      <a:prstGeom prst="triangle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9" name="타원 18"/>
                      <a:cNvSpPr/>
                    </a:nvSpPr>
                    <a:spPr>
                      <a:xfrm>
                        <a:off x="6079102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0" name="타원 19"/>
                      <a:cNvSpPr/>
                    </a:nvSpPr>
                    <a:spPr>
                      <a:xfrm>
                        <a:off x="6221978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21" name="타원 20"/>
                      <a:cNvSpPr/>
                    </a:nvSpPr>
                    <a:spPr>
                      <a:xfrm>
                        <a:off x="6364854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22" name="그룹 21"/>
                      <a:cNvGrpSpPr/>
                    </a:nvGrpSpPr>
                    <a:grpSpPr>
                      <a:xfrm>
                        <a:off x="5655498" y="2492896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23" name="직선 연결선 22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4" name="직선 연결선 23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5" name="직선 연결선 24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6" name="직선 연결선 25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7" name="직선 연결선 26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8" name="직선 연결선 27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9" name="직선 연결선 28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30" name="이등변 삼각형 29"/>
                      <a:cNvSpPr/>
                    </a:nvSpPr>
                    <a:spPr>
                      <a:xfrm>
                        <a:off x="8229294" y="2135706"/>
                        <a:ext cx="357190" cy="285752"/>
                      </a:xfrm>
                      <a:prstGeom prst="triangle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31" name="타원 30"/>
                      <a:cNvSpPr/>
                    </a:nvSpPr>
                    <a:spPr>
                      <a:xfrm>
                        <a:off x="8239342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32" name="타원 31"/>
                      <a:cNvSpPr/>
                    </a:nvSpPr>
                    <a:spPr>
                      <a:xfrm>
                        <a:off x="8382218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33" name="타원 32"/>
                      <a:cNvSpPr/>
                    </a:nvSpPr>
                    <a:spPr>
                      <a:xfrm>
                        <a:off x="8525094" y="2421458"/>
                        <a:ext cx="71438" cy="71438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34" name="그룹 33"/>
                      <a:cNvGrpSpPr/>
                    </a:nvGrpSpPr>
                    <a:grpSpPr>
                      <a:xfrm>
                        <a:off x="7815738" y="2492896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35" name="직선 연결선 34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6" name="직선 연결선 35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7" name="직선 연결선 36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8" name="직선 연결선 37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39" name="직선 연결선 38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0" name="직선 연결선 39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41" name="직선 연결선 40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42" name="원호 41"/>
                      <a:cNvSpPr/>
                    </a:nvSpPr>
                    <a:spPr>
                      <a:xfrm rot="10800000">
                        <a:off x="1043608" y="764704"/>
                        <a:ext cx="2592288" cy="1296144"/>
                      </a:xfrm>
                      <a:prstGeom prst="arc">
                        <a:avLst>
                          <a:gd name="adj1" fmla="val 11942452"/>
                          <a:gd name="adj2" fmla="val 20428223"/>
                        </a:avLst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43" name="원호 42"/>
                      <a:cNvSpPr/>
                    </a:nvSpPr>
                    <a:spPr>
                      <a:xfrm rot="10800000">
                        <a:off x="6015538" y="764704"/>
                        <a:ext cx="2592288" cy="1296144"/>
                      </a:xfrm>
                      <a:prstGeom prst="arc">
                        <a:avLst>
                          <a:gd name="adj1" fmla="val 11942452"/>
                          <a:gd name="adj2" fmla="val 20428223"/>
                        </a:avLst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51" name="이등변 삼각형 50"/>
                      <a:cNvSpPr/>
                    </a:nvSpPr>
                    <a:spPr>
                      <a:xfrm>
                        <a:off x="1115616" y="2132856"/>
                        <a:ext cx="357190" cy="285752"/>
                      </a:xfrm>
                      <a:prstGeom prst="triangle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grpSp>
                    <a:nvGrpSpPr>
                      <a:cNvPr id="52" name="그룹 51"/>
                      <a:cNvGrpSpPr/>
                    </a:nvGrpSpPr>
                    <a:grpSpPr>
                      <a:xfrm>
                        <a:off x="755576" y="2420888"/>
                        <a:ext cx="1042542" cy="285752"/>
                        <a:chOff x="2928926" y="4071942"/>
                        <a:chExt cx="1042542" cy="285752"/>
                      </a:xfrm>
                    </a:grpSpPr>
                    <a:cxnSp>
                      <a:nvCxnSpPr>
                        <a:cNvPr id="53" name="직선 연결선 52"/>
                        <a:cNvCxnSpPr/>
                      </a:nvCxnSpPr>
                      <a:spPr>
                        <a:xfrm>
                          <a:off x="3042774" y="4071942"/>
                          <a:ext cx="928694" cy="158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4" name="직선 연결선 53"/>
                        <a:cNvCxnSpPr/>
                      </a:nvCxnSpPr>
                      <a:spPr>
                        <a:xfrm rot="5400000">
                          <a:off x="292892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5" name="직선 연결선 54"/>
                        <a:cNvCxnSpPr/>
                      </a:nvCxnSpPr>
                      <a:spPr>
                        <a:xfrm rot="5400000">
                          <a:off x="3071802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6" name="직선 연결선 55"/>
                        <a:cNvCxnSpPr/>
                      </a:nvCxnSpPr>
                      <a:spPr>
                        <a:xfrm rot="5400000">
                          <a:off x="3214678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7" name="직선 연결선 56"/>
                        <a:cNvCxnSpPr/>
                      </a:nvCxnSpPr>
                      <a:spPr>
                        <a:xfrm rot="5400000">
                          <a:off x="3357554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8" name="직선 연결선 57"/>
                        <a:cNvCxnSpPr/>
                      </a:nvCxnSpPr>
                      <a:spPr>
                        <a:xfrm rot="5400000">
                          <a:off x="3500430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59" name="직선 연결선 58"/>
                        <a:cNvCxnSpPr/>
                      </a:nvCxnSpPr>
                      <a:spPr>
                        <a:xfrm rot="5400000">
                          <a:off x="3643306" y="4071942"/>
                          <a:ext cx="285752" cy="28575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  <a:sp>
                    <a:nvSpPr>
                      <a:cNvPr id="60" name="직사각형 59"/>
                      <a:cNvSpPr/>
                    </a:nvSpPr>
                    <a:spPr>
                      <a:xfrm>
                        <a:off x="3275856" y="1628800"/>
                        <a:ext cx="288032" cy="504056"/>
                      </a:xfrm>
                      <a:prstGeom prst="rect">
                        <a:avLst/>
                      </a:prstGeom>
                      <a:solidFill>
                        <a:srgbClr val="4F81BD">
                          <a:alpha val="32157"/>
                        </a:srgbClr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61" name="직사각형 60"/>
                      <a:cNvSpPr/>
                    </a:nvSpPr>
                    <a:spPr>
                      <a:xfrm>
                        <a:off x="6087546" y="1628800"/>
                        <a:ext cx="288032" cy="504056"/>
                      </a:xfrm>
                      <a:prstGeom prst="rect">
                        <a:avLst/>
                      </a:prstGeom>
                      <a:solidFill>
                        <a:srgbClr val="4F81BD">
                          <a:alpha val="32157"/>
                        </a:srgbClr>
                      </a:solidFill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3" name="직선 연결선 62"/>
                      <a:cNvCxnSpPr/>
                    </a:nvCxnSpPr>
                    <a:spPr>
                      <a:xfrm rot="5400000">
                        <a:off x="971600" y="3212976"/>
                        <a:ext cx="576064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4" name="직선 연결선 63"/>
                      <a:cNvCxnSpPr/>
                    </a:nvCxnSpPr>
                    <a:spPr>
                      <a:xfrm rot="5400000">
                        <a:off x="3104956" y="3324408"/>
                        <a:ext cx="648072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7" name="직선 연결선 66"/>
                      <a:cNvCxnSpPr/>
                    </a:nvCxnSpPr>
                    <a:spPr>
                      <a:xfrm rot="5400000">
                        <a:off x="5907526" y="3176972"/>
                        <a:ext cx="648072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68" name="직선 연결선 67"/>
                      <a:cNvCxnSpPr/>
                    </a:nvCxnSpPr>
                    <a:spPr>
                      <a:xfrm rot="5400000">
                        <a:off x="8067766" y="3176972"/>
                        <a:ext cx="648072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0" name="직선 화살표 연결선 69"/>
                      <a:cNvCxnSpPr/>
                    </a:nvCxnSpPr>
                    <a:spPr>
                      <a:xfrm>
                        <a:off x="1259632" y="3429000"/>
                        <a:ext cx="2160240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1" name="직선 화살표 연결선 70"/>
                      <a:cNvCxnSpPr/>
                    </a:nvCxnSpPr>
                    <a:spPr>
                      <a:xfrm>
                        <a:off x="3428992" y="3429000"/>
                        <a:ext cx="2802570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2" name="직선 화살표 연결선 71"/>
                      <a:cNvCxnSpPr/>
                    </a:nvCxnSpPr>
                    <a:spPr>
                      <a:xfrm>
                        <a:off x="6231562" y="3429000"/>
                        <a:ext cx="2160240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76" name="TextBox 75"/>
                      <a:cNvSpPr txBox="1"/>
                    </a:nvSpPr>
                    <a:spPr>
                      <a:xfrm>
                        <a:off x="2267744" y="3068960"/>
                        <a:ext cx="43204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Euclid Extra" pitchFamily="18" charset="2"/>
                            </a:rPr>
                            <a:t>l</a:t>
                          </a:r>
                          <a:endParaRPr lang="ko-KR" altLang="en-US" dirty="0">
                            <a:latin typeface="Euclid Extra" pitchFamily="18" charset="2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0" name="TextBox 79"/>
                      <a:cNvSpPr txBox="1"/>
                    </a:nvSpPr>
                    <a:spPr>
                      <a:xfrm>
                        <a:off x="7095658" y="2996952"/>
                        <a:ext cx="43204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Euclid Extra" pitchFamily="18" charset="2"/>
                            </a:rPr>
                            <a:t>l</a:t>
                          </a:r>
                          <a:endParaRPr lang="ko-KR" altLang="en-US" dirty="0">
                            <a:latin typeface="Euclid Extra" pitchFamily="18" charset="2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1" name="TextBox 80"/>
                      <a:cNvSpPr txBox="1"/>
                    </a:nvSpPr>
                    <a:spPr>
                      <a:xfrm>
                        <a:off x="4429124" y="3071810"/>
                        <a:ext cx="85725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Consolas" pitchFamily="49" charset="0"/>
                            </a:rPr>
                            <a:t>1.5 </a:t>
                          </a:r>
                          <a:r>
                            <a:rPr lang="en-US" altLang="ko-KR" dirty="0" smtClean="0">
                              <a:latin typeface="Euclid Extra" pitchFamily="18" charset="2"/>
                            </a:rPr>
                            <a:t>l</a:t>
                          </a:r>
                          <a:endParaRPr lang="ko-KR" altLang="en-US" dirty="0">
                            <a:latin typeface="Euclid Extra" pitchFamily="18" charset="2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3" name="원호 82"/>
                      <a:cNvSpPr/>
                    </a:nvSpPr>
                    <a:spPr>
                      <a:xfrm rot="10800000">
                        <a:off x="3357554" y="1142984"/>
                        <a:ext cx="2928958" cy="939616"/>
                      </a:xfrm>
                      <a:prstGeom prst="arc">
                        <a:avLst>
                          <a:gd name="adj1" fmla="val 11177898"/>
                          <a:gd name="adj2" fmla="val 21221218"/>
                        </a:avLst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</lc:lockedCanvas>
              </a:graphicData>
            </a:graphic>
          </wp:inline>
        </w:drawing>
      </w:r>
    </w:p>
    <w:p w:rsidR="00AF0604" w:rsidRPr="00FB4D15" w:rsidRDefault="00AF0604" w:rsidP="00AF0604">
      <w:pPr>
        <w:jc w:val="center"/>
      </w:pPr>
      <w:r w:rsidRPr="00AF0604">
        <w:rPr>
          <w:noProof/>
        </w:rPr>
        <w:drawing>
          <wp:inline distT="0" distB="0" distL="0" distR="0">
            <wp:extent cx="5313600" cy="1216800"/>
            <wp:effectExtent l="19050" t="0" r="0" b="0"/>
            <wp:docPr id="4" name="개체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9072594" cy="2595602"/>
                      <a:chOff x="71406" y="3703060"/>
                      <a:chExt cx="9072594" cy="2595602"/>
                    </a:xfrm>
                  </a:grpSpPr>
                  <a:sp>
                    <a:nvSpPr>
                      <a:cNvPr id="73" name="직사각형 72"/>
                      <a:cNvSpPr/>
                    </a:nvSpPr>
                    <a:spPr>
                      <a:xfrm>
                        <a:off x="359438" y="4971487"/>
                        <a:ext cx="2880320" cy="6897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74" name="원호 73"/>
                      <a:cNvSpPr/>
                    </a:nvSpPr>
                    <a:spPr>
                      <a:xfrm rot="10800000">
                        <a:off x="71406" y="3717031"/>
                        <a:ext cx="3456384" cy="1800201"/>
                      </a:xfrm>
                      <a:prstGeom prst="arc">
                        <a:avLst>
                          <a:gd name="adj1" fmla="val 11942452"/>
                          <a:gd name="adj2" fmla="val 20428223"/>
                        </a:avLst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77" name="TextBox 76"/>
                      <a:cNvSpPr txBox="1"/>
                    </a:nvSpPr>
                    <a:spPr>
                      <a:xfrm>
                        <a:off x="1583574" y="5157192"/>
                        <a:ext cx="43204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Arial Unicode MS" pitchFamily="50" charset="-127"/>
                              <a:ea typeface="Arial Unicode MS" pitchFamily="50" charset="-127"/>
                              <a:cs typeface="Arial Unicode MS" pitchFamily="50" charset="-127"/>
                            </a:rPr>
                            <a:t>a</a:t>
                          </a:r>
                          <a:endParaRPr lang="ko-KR" altLang="en-US" dirty="0">
                            <a:latin typeface="Arial Unicode MS" pitchFamily="50" charset="-127"/>
                            <a:ea typeface="Arial Unicode MS" pitchFamily="50" charset="-127"/>
                            <a:cs typeface="Arial Unicode MS" pitchFamily="50" charset="-127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8" name="TextBox 77"/>
                      <a:cNvSpPr txBox="1"/>
                    </a:nvSpPr>
                    <a:spPr>
                      <a:xfrm>
                        <a:off x="3887830" y="4941168"/>
                        <a:ext cx="64807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Arial Unicode MS" pitchFamily="50" charset="-127"/>
                              <a:ea typeface="Arial Unicode MS" pitchFamily="50" charset="-127"/>
                              <a:cs typeface="Arial Unicode MS" pitchFamily="50" charset="-127"/>
                            </a:rPr>
                            <a:t>a/3</a:t>
                          </a:r>
                          <a:endParaRPr lang="ko-KR" altLang="en-US" dirty="0">
                            <a:latin typeface="Arial Unicode MS" pitchFamily="50" charset="-127"/>
                            <a:ea typeface="Arial Unicode MS" pitchFamily="50" charset="-127"/>
                            <a:cs typeface="Arial Unicode MS" pitchFamily="50" charset="-127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79" name="TextBox 78"/>
                      <a:cNvSpPr txBox="1"/>
                    </a:nvSpPr>
                    <a:spPr>
                      <a:xfrm>
                        <a:off x="1655582" y="4293096"/>
                        <a:ext cx="43204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Euclid Extra" pitchFamily="18" charset="2"/>
                            </a:rPr>
                            <a:t>l</a:t>
                          </a:r>
                          <a:endParaRPr lang="ko-KR" altLang="en-US" dirty="0">
                            <a:latin typeface="Euclid Extra" pitchFamily="18" charset="2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85" name="직선 연결선 84"/>
                      <a:cNvCxnSpPr/>
                    </a:nvCxnSpPr>
                    <a:spPr>
                      <a:xfrm rot="10800000" flipH="1">
                        <a:off x="402418" y="5243151"/>
                        <a:ext cx="2880320" cy="0"/>
                      </a:xfrm>
                      <a:prstGeom prst="line">
                        <a:avLst/>
                      </a:prstGeom>
                      <a:ln>
                        <a:prstDash val="lgDashDot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7" name="직선 연결선 86"/>
                      <a:cNvCxnSpPr/>
                    </a:nvCxnSpPr>
                    <a:spPr>
                      <a:xfrm>
                        <a:off x="71406" y="5128164"/>
                        <a:ext cx="3744416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8" name="직선 연결선 87"/>
                      <a:cNvCxnSpPr/>
                    </a:nvCxnSpPr>
                    <a:spPr>
                      <a:xfrm>
                        <a:off x="71406" y="5517232"/>
                        <a:ext cx="3744416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0" name="직선 화살표 연결선 89"/>
                      <a:cNvCxnSpPr/>
                    </a:nvCxnSpPr>
                    <a:spPr>
                      <a:xfrm rot="5400000">
                        <a:off x="1583574" y="4912140"/>
                        <a:ext cx="432842" cy="794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3" name="직선 화살표 연결선 92"/>
                      <a:cNvCxnSpPr/>
                    </a:nvCxnSpPr>
                    <a:spPr>
                      <a:xfrm rot="5400000" flipH="1" flipV="1">
                        <a:off x="1475562" y="5841268"/>
                        <a:ext cx="648072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5" name="직선 연결선 94"/>
                      <a:cNvCxnSpPr/>
                    </a:nvCxnSpPr>
                    <a:spPr>
                      <a:xfrm rot="5400000">
                        <a:off x="215422" y="4725144"/>
                        <a:ext cx="288032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7" name="직선 연결선 96"/>
                      <a:cNvCxnSpPr/>
                    </a:nvCxnSpPr>
                    <a:spPr>
                      <a:xfrm rot="5400000">
                        <a:off x="3031272" y="4761148"/>
                        <a:ext cx="36004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9" name="직선 화살표 연결선 98"/>
                      <a:cNvCxnSpPr/>
                    </a:nvCxnSpPr>
                    <a:spPr>
                      <a:xfrm>
                        <a:off x="359438" y="4581128"/>
                        <a:ext cx="2880320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1" name="직선 연결선 100"/>
                      <a:cNvCxnSpPr/>
                    </a:nvCxnSpPr>
                    <a:spPr>
                      <a:xfrm>
                        <a:off x="3397726" y="5229200"/>
                        <a:ext cx="432048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2" name="직선 화살표 연결선 101"/>
                      <a:cNvCxnSpPr/>
                    </a:nvCxnSpPr>
                    <a:spPr>
                      <a:xfrm rot="5400000">
                        <a:off x="3599798" y="4869160"/>
                        <a:ext cx="432842" cy="794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4" name="직선 화살표 연결선 103"/>
                      <a:cNvCxnSpPr/>
                    </a:nvCxnSpPr>
                    <a:spPr>
                      <a:xfrm rot="5400000">
                        <a:off x="3671806" y="5373216"/>
                        <a:ext cx="288032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05" name="TextBox 104"/>
                      <a:cNvSpPr txBox="1"/>
                    </a:nvSpPr>
                    <a:spPr>
                      <a:xfrm>
                        <a:off x="3959838" y="5229200"/>
                        <a:ext cx="64807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Arial Unicode MS" pitchFamily="50" charset="-127"/>
                              <a:ea typeface="Arial Unicode MS" pitchFamily="50" charset="-127"/>
                              <a:cs typeface="Arial Unicode MS" pitchFamily="50" charset="-127"/>
                            </a:rPr>
                            <a:t>2a/3</a:t>
                          </a:r>
                          <a:endParaRPr lang="ko-KR" altLang="en-US" dirty="0">
                            <a:latin typeface="Arial Unicode MS" pitchFamily="50" charset="-127"/>
                            <a:ea typeface="Arial Unicode MS" pitchFamily="50" charset="-127"/>
                            <a:cs typeface="Arial Unicode MS" pitchFamily="50" charset="-127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82" name="TextBox 81"/>
                      <a:cNvSpPr txBox="1"/>
                    </a:nvSpPr>
                    <a:spPr>
                      <a:xfrm>
                        <a:off x="2943746" y="5929330"/>
                        <a:ext cx="986167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a=0.05</a:t>
                          </a:r>
                          <a:r>
                            <a:rPr lang="en-US" altLang="ko-KR" i="1" dirty="0" smtClean="0"/>
                            <a:t>l</a:t>
                          </a:r>
                          <a:endParaRPr lang="ko-KR" altLang="en-US" i="1" dirty="0"/>
                        </a:p>
                      </a:txBody>
                      <a:useSpRect/>
                    </a:txSp>
                  </a:sp>
                  <a:sp>
                    <a:nvSpPr>
                      <a:cNvPr id="84" name="직사각형 83"/>
                      <a:cNvSpPr/>
                    </a:nvSpPr>
                    <a:spPr>
                      <a:xfrm>
                        <a:off x="4895528" y="4943661"/>
                        <a:ext cx="2880320" cy="6897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86" name="원호 85"/>
                      <a:cNvSpPr/>
                    </a:nvSpPr>
                    <a:spPr>
                      <a:xfrm rot="10800000">
                        <a:off x="4607496" y="3703060"/>
                        <a:ext cx="3456384" cy="1800201"/>
                      </a:xfrm>
                      <a:prstGeom prst="arc">
                        <a:avLst>
                          <a:gd name="adj1" fmla="val 11942452"/>
                          <a:gd name="adj2" fmla="val 20428223"/>
                        </a:avLst>
                      </a:prstGeom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89" name="TextBox 88"/>
                      <a:cNvSpPr txBox="1"/>
                    </a:nvSpPr>
                    <a:spPr>
                      <a:xfrm>
                        <a:off x="6119664" y="5129366"/>
                        <a:ext cx="43204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Arial Unicode MS" pitchFamily="50" charset="-127"/>
                              <a:ea typeface="Arial Unicode MS" pitchFamily="50" charset="-127"/>
                              <a:cs typeface="Arial Unicode MS" pitchFamily="50" charset="-127"/>
                            </a:rPr>
                            <a:t>a</a:t>
                          </a:r>
                          <a:endParaRPr lang="ko-KR" altLang="en-US" dirty="0">
                            <a:latin typeface="Arial Unicode MS" pitchFamily="50" charset="-127"/>
                            <a:ea typeface="Arial Unicode MS" pitchFamily="50" charset="-127"/>
                            <a:cs typeface="Arial Unicode MS" pitchFamily="50" charset="-127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1" name="TextBox 90"/>
                      <a:cNvSpPr txBox="1"/>
                    </a:nvSpPr>
                    <a:spPr>
                      <a:xfrm>
                        <a:off x="8423920" y="4913342"/>
                        <a:ext cx="64807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Arial Unicode MS" pitchFamily="50" charset="-127"/>
                              <a:ea typeface="Arial Unicode MS" pitchFamily="50" charset="-127"/>
                              <a:cs typeface="Arial Unicode MS" pitchFamily="50" charset="-127"/>
                            </a:rPr>
                            <a:t>a/3</a:t>
                          </a:r>
                          <a:endParaRPr lang="ko-KR" altLang="en-US" dirty="0">
                            <a:latin typeface="Arial Unicode MS" pitchFamily="50" charset="-127"/>
                            <a:ea typeface="Arial Unicode MS" pitchFamily="50" charset="-127"/>
                            <a:cs typeface="Arial Unicode MS" pitchFamily="50" charset="-127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92" name="TextBox 91"/>
                      <a:cNvSpPr txBox="1"/>
                    </a:nvSpPr>
                    <a:spPr>
                      <a:xfrm>
                        <a:off x="6191672" y="4265270"/>
                        <a:ext cx="88065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Century Schoolbook" pitchFamily="18" charset="0"/>
                            </a:rPr>
                            <a:t>1.5</a:t>
                          </a:r>
                          <a:r>
                            <a:rPr lang="en-US" altLang="ko-KR" dirty="0" smtClean="0">
                              <a:latin typeface="Euclid Extra" pitchFamily="18" charset="2"/>
                            </a:rPr>
                            <a:t>l</a:t>
                          </a:r>
                          <a:endParaRPr lang="ko-KR" altLang="en-US" dirty="0">
                            <a:latin typeface="Euclid Extra" pitchFamily="18" charset="2"/>
                          </a:endParaRPr>
                        </a:p>
                      </a:txBody>
                      <a:useSpRect/>
                    </a:txSp>
                  </a:sp>
                  <a:cxnSp>
                    <a:nvCxnSpPr>
                      <a:cNvPr id="94" name="직선 연결선 93"/>
                      <a:cNvCxnSpPr/>
                    </a:nvCxnSpPr>
                    <a:spPr>
                      <a:xfrm rot="10800000" flipH="1">
                        <a:off x="4938508" y="5215325"/>
                        <a:ext cx="2880320" cy="0"/>
                      </a:xfrm>
                      <a:prstGeom prst="line">
                        <a:avLst/>
                      </a:prstGeom>
                      <a:ln>
                        <a:prstDash val="lgDashDot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6" name="직선 연결선 95"/>
                      <a:cNvCxnSpPr/>
                    </a:nvCxnSpPr>
                    <a:spPr>
                      <a:xfrm>
                        <a:off x="4607496" y="5100338"/>
                        <a:ext cx="3744416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98" name="직선 연결선 97"/>
                      <a:cNvCxnSpPr/>
                    </a:nvCxnSpPr>
                    <a:spPr>
                      <a:xfrm>
                        <a:off x="4607496" y="5489406"/>
                        <a:ext cx="3744416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0" name="직선 화살표 연결선 99"/>
                      <a:cNvCxnSpPr/>
                    </a:nvCxnSpPr>
                    <a:spPr>
                      <a:xfrm rot="5400000">
                        <a:off x="6119664" y="4884314"/>
                        <a:ext cx="432842" cy="794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3" name="직선 화살표 연결선 102"/>
                      <a:cNvCxnSpPr/>
                    </a:nvCxnSpPr>
                    <a:spPr>
                      <a:xfrm rot="5400000" flipH="1" flipV="1">
                        <a:off x="6011652" y="5813442"/>
                        <a:ext cx="648072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6" name="직선 연결선 105"/>
                      <a:cNvCxnSpPr/>
                    </a:nvCxnSpPr>
                    <a:spPr>
                      <a:xfrm rot="5400000">
                        <a:off x="4756146" y="4619039"/>
                        <a:ext cx="288032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7" name="직선 연결선 106"/>
                      <a:cNvCxnSpPr/>
                    </a:nvCxnSpPr>
                    <a:spPr>
                      <a:xfrm rot="5400000">
                        <a:off x="7567362" y="4733322"/>
                        <a:ext cx="36004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8" name="직선 화살표 연결선 107"/>
                      <a:cNvCxnSpPr/>
                    </a:nvCxnSpPr>
                    <a:spPr>
                      <a:xfrm>
                        <a:off x="4895528" y="4553302"/>
                        <a:ext cx="2880320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9" name="직선 연결선 108"/>
                      <a:cNvCxnSpPr/>
                    </a:nvCxnSpPr>
                    <a:spPr>
                      <a:xfrm>
                        <a:off x="7933816" y="5201374"/>
                        <a:ext cx="432048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0" name="직선 화살표 연결선 109"/>
                      <a:cNvCxnSpPr/>
                    </a:nvCxnSpPr>
                    <a:spPr>
                      <a:xfrm rot="5400000">
                        <a:off x="8135888" y="4841334"/>
                        <a:ext cx="432842" cy="794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11" name="직선 화살표 연결선 110"/>
                      <a:cNvCxnSpPr/>
                    </a:nvCxnSpPr>
                    <a:spPr>
                      <a:xfrm rot="5400000">
                        <a:off x="8207896" y="5345390"/>
                        <a:ext cx="288032" cy="1588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112" name="TextBox 111"/>
                      <a:cNvSpPr txBox="1"/>
                    </a:nvSpPr>
                    <a:spPr>
                      <a:xfrm>
                        <a:off x="8495928" y="5201374"/>
                        <a:ext cx="648072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>
                              <a:latin typeface="Arial Unicode MS" pitchFamily="50" charset="-127"/>
                              <a:ea typeface="Arial Unicode MS" pitchFamily="50" charset="-127"/>
                              <a:cs typeface="Arial Unicode MS" pitchFamily="50" charset="-127"/>
                            </a:rPr>
                            <a:t>2a/3</a:t>
                          </a:r>
                          <a:endParaRPr lang="ko-KR" altLang="en-US" dirty="0">
                            <a:latin typeface="Arial Unicode MS" pitchFamily="50" charset="-127"/>
                            <a:ea typeface="Arial Unicode MS" pitchFamily="50" charset="-127"/>
                            <a:cs typeface="Arial Unicode MS" pitchFamily="50" charset="-127"/>
                          </a:endParaRPr>
                        </a:p>
                      </a:txBody>
                      <a:useSpRect/>
                    </a:txSp>
                  </a:sp>
                  <a:sp>
                    <a:nvSpPr>
                      <a:cNvPr id="113" name="TextBox 112"/>
                      <a:cNvSpPr txBox="1"/>
                    </a:nvSpPr>
                    <a:spPr>
                      <a:xfrm>
                        <a:off x="7479836" y="5901504"/>
                        <a:ext cx="986167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ko-KR" dirty="0" smtClean="0"/>
                            <a:t>a=0.05</a:t>
                          </a:r>
                          <a:r>
                            <a:rPr lang="en-US" altLang="ko-KR" i="1" dirty="0" smtClean="0"/>
                            <a:t>l</a:t>
                          </a:r>
                          <a:endParaRPr lang="ko-KR" altLang="en-US" i="1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sectPr w:rsidR="00AF0604" w:rsidRPr="00FB4D15" w:rsidSect="00EF66B9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625E" w:rsidRDefault="00AB625E" w:rsidP="00396A0A">
      <w:r>
        <w:separator/>
      </w:r>
    </w:p>
  </w:endnote>
  <w:endnote w:type="continuationSeparator" w:id="0">
    <w:p w:rsidR="00AB625E" w:rsidRDefault="00AB625E" w:rsidP="00396A0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625E" w:rsidRDefault="00AB625E" w:rsidP="00396A0A">
      <w:r>
        <w:separator/>
      </w:r>
    </w:p>
  </w:footnote>
  <w:footnote w:type="continuationSeparator" w:id="0">
    <w:p w:rsidR="00AB625E" w:rsidRDefault="00AB625E" w:rsidP="00396A0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2835B6"/>
    <w:multiLevelType w:val="hybridMultilevel"/>
    <w:tmpl w:val="A100EEFE"/>
    <w:lvl w:ilvl="0" w:tplc="5F0A9CD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82A3D"/>
    <w:rsid w:val="00022686"/>
    <w:rsid w:val="0009666E"/>
    <w:rsid w:val="00203F55"/>
    <w:rsid w:val="00396A0A"/>
    <w:rsid w:val="00425742"/>
    <w:rsid w:val="004271B7"/>
    <w:rsid w:val="00506716"/>
    <w:rsid w:val="005535C0"/>
    <w:rsid w:val="005A50E3"/>
    <w:rsid w:val="00791E25"/>
    <w:rsid w:val="007A6DC8"/>
    <w:rsid w:val="007B13A3"/>
    <w:rsid w:val="007C5124"/>
    <w:rsid w:val="008064B5"/>
    <w:rsid w:val="008B5CA2"/>
    <w:rsid w:val="008B77D2"/>
    <w:rsid w:val="008F63B3"/>
    <w:rsid w:val="009027A4"/>
    <w:rsid w:val="009B1F34"/>
    <w:rsid w:val="00A777FC"/>
    <w:rsid w:val="00A91AD6"/>
    <w:rsid w:val="00AB625E"/>
    <w:rsid w:val="00AF0604"/>
    <w:rsid w:val="00B62CDE"/>
    <w:rsid w:val="00C82A3D"/>
    <w:rsid w:val="00EF66B9"/>
    <w:rsid w:val="00FB4D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6B9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91E25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791E25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791E25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396A0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5"/>
    <w:uiPriority w:val="99"/>
    <w:semiHidden/>
    <w:rsid w:val="00396A0A"/>
  </w:style>
  <w:style w:type="paragraph" w:styleId="a6">
    <w:name w:val="footer"/>
    <w:basedOn w:val="a"/>
    <w:link w:val="Char1"/>
    <w:uiPriority w:val="99"/>
    <w:semiHidden/>
    <w:unhideWhenUsed/>
    <w:rsid w:val="00396A0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6"/>
    <w:uiPriority w:val="99"/>
    <w:semiHidden/>
    <w:rsid w:val="00396A0A"/>
  </w:style>
  <w:style w:type="paragraph" w:styleId="a7">
    <w:name w:val="List Paragraph"/>
    <w:basedOn w:val="a"/>
    <w:uiPriority w:val="34"/>
    <w:qFormat/>
    <w:rsid w:val="008F63B3"/>
    <w:pPr>
      <w:ind w:leftChars="400" w:left="8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</Pages>
  <Words>21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14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hong</cp:lastModifiedBy>
  <cp:revision>8</cp:revision>
  <cp:lastPrinted>2010-10-26T00:20:00Z</cp:lastPrinted>
  <dcterms:created xsi:type="dcterms:W3CDTF">2010-10-24T04:53:00Z</dcterms:created>
  <dcterms:modified xsi:type="dcterms:W3CDTF">2010-10-26T00:42:00Z</dcterms:modified>
</cp:coreProperties>
</file>